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327</Words>
  <Application>Microsoft Macintosh PowerPoint</Application>
  <PresentationFormat>On-screen Show (4:3)</PresentationFormat>
  <Paragraphs>124</Paragraphs>
  <Slides>18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2</cp:revision>
  <dcterms:created xsi:type="dcterms:W3CDTF">2010-01-31T12:37:01Z</dcterms:created>
  <dcterms:modified xsi:type="dcterms:W3CDTF">2010-01-31T12:46:20Z</dcterms:modified>
</cp:coreProperties>
</file>